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</p:sldIdLst>
  <p:sldSz cx="12192000" cy="57769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96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945435"/>
            <a:ext cx="9144000" cy="2011222"/>
          </a:xfrm>
        </p:spPr>
        <p:txBody>
          <a:bodyPr anchor="b"/>
          <a:lstStyle>
            <a:lvl1pPr algn="ctr">
              <a:defRPr sz="5054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034217"/>
            <a:ext cx="9144000" cy="1394750"/>
          </a:xfrm>
        </p:spPr>
        <p:txBody>
          <a:bodyPr/>
          <a:lstStyle>
            <a:lvl1pPr marL="0" indent="0" algn="ctr">
              <a:buNone/>
              <a:defRPr sz="2022"/>
            </a:lvl1pPr>
            <a:lvl2pPr marL="385145" indent="0" algn="ctr">
              <a:buNone/>
              <a:defRPr sz="1685"/>
            </a:lvl2pPr>
            <a:lvl3pPr marL="770291" indent="0" algn="ctr">
              <a:buNone/>
              <a:defRPr sz="1516"/>
            </a:lvl3pPr>
            <a:lvl4pPr marL="1155436" indent="0" algn="ctr">
              <a:buNone/>
              <a:defRPr sz="1348"/>
            </a:lvl4pPr>
            <a:lvl5pPr marL="1540581" indent="0" algn="ctr">
              <a:buNone/>
              <a:defRPr sz="1348"/>
            </a:lvl5pPr>
            <a:lvl6pPr marL="1925726" indent="0" algn="ctr">
              <a:buNone/>
              <a:defRPr sz="1348"/>
            </a:lvl6pPr>
            <a:lvl7pPr marL="2310872" indent="0" algn="ctr">
              <a:buNone/>
              <a:defRPr sz="1348"/>
            </a:lvl7pPr>
            <a:lvl8pPr marL="2696017" indent="0" algn="ctr">
              <a:buNone/>
              <a:defRPr sz="1348"/>
            </a:lvl8pPr>
            <a:lvl9pPr marL="3081162" indent="0" algn="ctr">
              <a:buNone/>
              <a:defRPr sz="1348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6493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6728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07567"/>
            <a:ext cx="2628900" cy="4895667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7567"/>
            <a:ext cx="7734300" cy="4895667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6091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67780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440217"/>
            <a:ext cx="10515600" cy="2403035"/>
          </a:xfrm>
        </p:spPr>
        <p:txBody>
          <a:bodyPr anchor="b"/>
          <a:lstStyle>
            <a:lvl1pPr>
              <a:defRPr sz="5054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3865986"/>
            <a:ext cx="10515600" cy="1263699"/>
          </a:xfrm>
        </p:spPr>
        <p:txBody>
          <a:bodyPr/>
          <a:lstStyle>
            <a:lvl1pPr marL="0" indent="0">
              <a:buNone/>
              <a:defRPr sz="2022">
                <a:solidFill>
                  <a:schemeClr val="tx1">
                    <a:tint val="75000"/>
                  </a:schemeClr>
                </a:solidFill>
              </a:defRPr>
            </a:lvl1pPr>
            <a:lvl2pPr marL="385145" indent="0">
              <a:buNone/>
              <a:defRPr sz="1685">
                <a:solidFill>
                  <a:schemeClr val="tx1">
                    <a:tint val="75000"/>
                  </a:schemeClr>
                </a:solidFill>
              </a:defRPr>
            </a:lvl2pPr>
            <a:lvl3pPr marL="770291" indent="0">
              <a:buNone/>
              <a:defRPr sz="1516">
                <a:solidFill>
                  <a:schemeClr val="tx1">
                    <a:tint val="75000"/>
                  </a:schemeClr>
                </a:solidFill>
              </a:defRPr>
            </a:lvl3pPr>
            <a:lvl4pPr marL="1155436" indent="0">
              <a:buNone/>
              <a:defRPr sz="1348">
                <a:solidFill>
                  <a:schemeClr val="tx1">
                    <a:tint val="75000"/>
                  </a:schemeClr>
                </a:solidFill>
              </a:defRPr>
            </a:lvl4pPr>
            <a:lvl5pPr marL="1540581" indent="0">
              <a:buNone/>
              <a:defRPr sz="1348">
                <a:solidFill>
                  <a:schemeClr val="tx1">
                    <a:tint val="75000"/>
                  </a:schemeClr>
                </a:solidFill>
              </a:defRPr>
            </a:lvl5pPr>
            <a:lvl6pPr marL="1925726" indent="0">
              <a:buNone/>
              <a:defRPr sz="1348">
                <a:solidFill>
                  <a:schemeClr val="tx1">
                    <a:tint val="75000"/>
                  </a:schemeClr>
                </a:solidFill>
              </a:defRPr>
            </a:lvl6pPr>
            <a:lvl7pPr marL="2310872" indent="0">
              <a:buNone/>
              <a:defRPr sz="1348">
                <a:solidFill>
                  <a:schemeClr val="tx1">
                    <a:tint val="75000"/>
                  </a:schemeClr>
                </a:solidFill>
              </a:defRPr>
            </a:lvl7pPr>
            <a:lvl8pPr marL="2696017" indent="0">
              <a:buNone/>
              <a:defRPr sz="1348">
                <a:solidFill>
                  <a:schemeClr val="tx1">
                    <a:tint val="75000"/>
                  </a:schemeClr>
                </a:solidFill>
              </a:defRPr>
            </a:lvl8pPr>
            <a:lvl9pPr marL="3081162" indent="0">
              <a:buNone/>
              <a:defRPr sz="134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0999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537836"/>
            <a:ext cx="5181600" cy="366539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537836"/>
            <a:ext cx="5181600" cy="366539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5368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07567"/>
            <a:ext cx="10515600" cy="111660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416147"/>
            <a:ext cx="5157787" cy="694031"/>
          </a:xfrm>
        </p:spPr>
        <p:txBody>
          <a:bodyPr anchor="b"/>
          <a:lstStyle>
            <a:lvl1pPr marL="0" indent="0">
              <a:buNone/>
              <a:defRPr sz="2022" b="1"/>
            </a:lvl1pPr>
            <a:lvl2pPr marL="385145" indent="0">
              <a:buNone/>
              <a:defRPr sz="1685" b="1"/>
            </a:lvl2pPr>
            <a:lvl3pPr marL="770291" indent="0">
              <a:buNone/>
              <a:defRPr sz="1516" b="1"/>
            </a:lvl3pPr>
            <a:lvl4pPr marL="1155436" indent="0">
              <a:buNone/>
              <a:defRPr sz="1348" b="1"/>
            </a:lvl4pPr>
            <a:lvl5pPr marL="1540581" indent="0">
              <a:buNone/>
              <a:defRPr sz="1348" b="1"/>
            </a:lvl5pPr>
            <a:lvl6pPr marL="1925726" indent="0">
              <a:buNone/>
              <a:defRPr sz="1348" b="1"/>
            </a:lvl6pPr>
            <a:lvl7pPr marL="2310872" indent="0">
              <a:buNone/>
              <a:defRPr sz="1348" b="1"/>
            </a:lvl7pPr>
            <a:lvl8pPr marL="2696017" indent="0">
              <a:buNone/>
              <a:defRPr sz="1348" b="1"/>
            </a:lvl8pPr>
            <a:lvl9pPr marL="3081162" indent="0">
              <a:buNone/>
              <a:defRPr sz="1348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110178"/>
            <a:ext cx="5157787" cy="3103754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416147"/>
            <a:ext cx="5183188" cy="694031"/>
          </a:xfrm>
        </p:spPr>
        <p:txBody>
          <a:bodyPr anchor="b"/>
          <a:lstStyle>
            <a:lvl1pPr marL="0" indent="0">
              <a:buNone/>
              <a:defRPr sz="2022" b="1"/>
            </a:lvl1pPr>
            <a:lvl2pPr marL="385145" indent="0">
              <a:buNone/>
              <a:defRPr sz="1685" b="1"/>
            </a:lvl2pPr>
            <a:lvl3pPr marL="770291" indent="0">
              <a:buNone/>
              <a:defRPr sz="1516" b="1"/>
            </a:lvl3pPr>
            <a:lvl4pPr marL="1155436" indent="0">
              <a:buNone/>
              <a:defRPr sz="1348" b="1"/>
            </a:lvl4pPr>
            <a:lvl5pPr marL="1540581" indent="0">
              <a:buNone/>
              <a:defRPr sz="1348" b="1"/>
            </a:lvl5pPr>
            <a:lvl6pPr marL="1925726" indent="0">
              <a:buNone/>
              <a:defRPr sz="1348" b="1"/>
            </a:lvl6pPr>
            <a:lvl7pPr marL="2310872" indent="0">
              <a:buNone/>
              <a:defRPr sz="1348" b="1"/>
            </a:lvl7pPr>
            <a:lvl8pPr marL="2696017" indent="0">
              <a:buNone/>
              <a:defRPr sz="1348" b="1"/>
            </a:lvl8pPr>
            <a:lvl9pPr marL="3081162" indent="0">
              <a:buNone/>
              <a:defRPr sz="1348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110178"/>
            <a:ext cx="5183188" cy="3103754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0071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11722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5972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85128"/>
            <a:ext cx="3932237" cy="1347946"/>
          </a:xfrm>
        </p:spPr>
        <p:txBody>
          <a:bodyPr anchor="b"/>
          <a:lstStyle>
            <a:lvl1pPr>
              <a:defRPr sz="2696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831769"/>
            <a:ext cx="6172200" cy="4105353"/>
          </a:xfrm>
        </p:spPr>
        <p:txBody>
          <a:bodyPr/>
          <a:lstStyle>
            <a:lvl1pPr>
              <a:defRPr sz="2696"/>
            </a:lvl1pPr>
            <a:lvl2pPr>
              <a:defRPr sz="2359"/>
            </a:lvl2pPr>
            <a:lvl3pPr>
              <a:defRPr sz="2022"/>
            </a:lvl3pPr>
            <a:lvl4pPr>
              <a:defRPr sz="1685"/>
            </a:lvl4pPr>
            <a:lvl5pPr>
              <a:defRPr sz="1685"/>
            </a:lvl5pPr>
            <a:lvl6pPr>
              <a:defRPr sz="1685"/>
            </a:lvl6pPr>
            <a:lvl7pPr>
              <a:defRPr sz="1685"/>
            </a:lvl7pPr>
            <a:lvl8pPr>
              <a:defRPr sz="1685"/>
            </a:lvl8pPr>
            <a:lvl9pPr>
              <a:defRPr sz="1685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1733074"/>
            <a:ext cx="3932237" cy="3210734"/>
          </a:xfrm>
        </p:spPr>
        <p:txBody>
          <a:bodyPr/>
          <a:lstStyle>
            <a:lvl1pPr marL="0" indent="0">
              <a:buNone/>
              <a:defRPr sz="1348"/>
            </a:lvl1pPr>
            <a:lvl2pPr marL="385145" indent="0">
              <a:buNone/>
              <a:defRPr sz="1179"/>
            </a:lvl2pPr>
            <a:lvl3pPr marL="770291" indent="0">
              <a:buNone/>
              <a:defRPr sz="1011"/>
            </a:lvl3pPr>
            <a:lvl4pPr marL="1155436" indent="0">
              <a:buNone/>
              <a:defRPr sz="842"/>
            </a:lvl4pPr>
            <a:lvl5pPr marL="1540581" indent="0">
              <a:buNone/>
              <a:defRPr sz="842"/>
            </a:lvl5pPr>
            <a:lvl6pPr marL="1925726" indent="0">
              <a:buNone/>
              <a:defRPr sz="842"/>
            </a:lvl6pPr>
            <a:lvl7pPr marL="2310872" indent="0">
              <a:buNone/>
              <a:defRPr sz="842"/>
            </a:lvl7pPr>
            <a:lvl8pPr marL="2696017" indent="0">
              <a:buNone/>
              <a:defRPr sz="842"/>
            </a:lvl8pPr>
            <a:lvl9pPr marL="3081162" indent="0">
              <a:buNone/>
              <a:defRPr sz="842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3592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85128"/>
            <a:ext cx="3932237" cy="1347946"/>
          </a:xfrm>
        </p:spPr>
        <p:txBody>
          <a:bodyPr anchor="b"/>
          <a:lstStyle>
            <a:lvl1pPr>
              <a:defRPr sz="2696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831769"/>
            <a:ext cx="6172200" cy="4105353"/>
          </a:xfrm>
        </p:spPr>
        <p:txBody>
          <a:bodyPr anchor="t"/>
          <a:lstStyle>
            <a:lvl1pPr marL="0" indent="0">
              <a:buNone/>
              <a:defRPr sz="2696"/>
            </a:lvl1pPr>
            <a:lvl2pPr marL="385145" indent="0">
              <a:buNone/>
              <a:defRPr sz="2359"/>
            </a:lvl2pPr>
            <a:lvl3pPr marL="770291" indent="0">
              <a:buNone/>
              <a:defRPr sz="2022"/>
            </a:lvl3pPr>
            <a:lvl4pPr marL="1155436" indent="0">
              <a:buNone/>
              <a:defRPr sz="1685"/>
            </a:lvl4pPr>
            <a:lvl5pPr marL="1540581" indent="0">
              <a:buNone/>
              <a:defRPr sz="1685"/>
            </a:lvl5pPr>
            <a:lvl6pPr marL="1925726" indent="0">
              <a:buNone/>
              <a:defRPr sz="1685"/>
            </a:lvl6pPr>
            <a:lvl7pPr marL="2310872" indent="0">
              <a:buNone/>
              <a:defRPr sz="1685"/>
            </a:lvl7pPr>
            <a:lvl8pPr marL="2696017" indent="0">
              <a:buNone/>
              <a:defRPr sz="1685"/>
            </a:lvl8pPr>
            <a:lvl9pPr marL="3081162" indent="0">
              <a:buNone/>
              <a:defRPr sz="1685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1733074"/>
            <a:ext cx="3932237" cy="3210734"/>
          </a:xfrm>
        </p:spPr>
        <p:txBody>
          <a:bodyPr/>
          <a:lstStyle>
            <a:lvl1pPr marL="0" indent="0">
              <a:buNone/>
              <a:defRPr sz="1348"/>
            </a:lvl1pPr>
            <a:lvl2pPr marL="385145" indent="0">
              <a:buNone/>
              <a:defRPr sz="1179"/>
            </a:lvl2pPr>
            <a:lvl3pPr marL="770291" indent="0">
              <a:buNone/>
              <a:defRPr sz="1011"/>
            </a:lvl3pPr>
            <a:lvl4pPr marL="1155436" indent="0">
              <a:buNone/>
              <a:defRPr sz="842"/>
            </a:lvl4pPr>
            <a:lvl5pPr marL="1540581" indent="0">
              <a:buNone/>
              <a:defRPr sz="842"/>
            </a:lvl5pPr>
            <a:lvl6pPr marL="1925726" indent="0">
              <a:buNone/>
              <a:defRPr sz="842"/>
            </a:lvl6pPr>
            <a:lvl7pPr marL="2310872" indent="0">
              <a:buNone/>
              <a:defRPr sz="842"/>
            </a:lvl7pPr>
            <a:lvl8pPr marL="2696017" indent="0">
              <a:buNone/>
              <a:defRPr sz="842"/>
            </a:lvl8pPr>
            <a:lvl9pPr marL="3081162" indent="0">
              <a:buNone/>
              <a:defRPr sz="842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4381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07567"/>
            <a:ext cx="10515600" cy="11166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537836"/>
            <a:ext cx="10515600" cy="36653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5354343"/>
            <a:ext cx="2743200" cy="3075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1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5626C3-76BB-45F0-93B8-466C2C221454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5354343"/>
            <a:ext cx="4114800" cy="3075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1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5354343"/>
            <a:ext cx="2743200" cy="3075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1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4C5BDC-7D00-4E37-8288-3DED39B225E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97856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770291" rtl="0" eaLnBrk="1" latinLnBrk="0" hangingPunct="1">
        <a:lnSpc>
          <a:spcPct val="90000"/>
        </a:lnSpc>
        <a:spcBef>
          <a:spcPct val="0"/>
        </a:spcBef>
        <a:buNone/>
        <a:defRPr sz="370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2573" indent="-192573" algn="l" defTabSz="770291" rtl="0" eaLnBrk="1" latinLnBrk="0" hangingPunct="1">
        <a:lnSpc>
          <a:spcPct val="90000"/>
        </a:lnSpc>
        <a:spcBef>
          <a:spcPts val="842"/>
        </a:spcBef>
        <a:buFont typeface="Arial" panose="020B0604020202020204" pitchFamily="34" charset="0"/>
        <a:buChar char="•"/>
        <a:defRPr sz="2359" kern="1200">
          <a:solidFill>
            <a:schemeClr val="tx1"/>
          </a:solidFill>
          <a:latin typeface="+mn-lt"/>
          <a:ea typeface="+mn-ea"/>
          <a:cs typeface="+mn-cs"/>
        </a:defRPr>
      </a:lvl1pPr>
      <a:lvl2pPr marL="577718" indent="-192573" algn="l" defTabSz="770291" rtl="0" eaLnBrk="1" latinLnBrk="0" hangingPunct="1">
        <a:lnSpc>
          <a:spcPct val="90000"/>
        </a:lnSpc>
        <a:spcBef>
          <a:spcPts val="421"/>
        </a:spcBef>
        <a:buFont typeface="Arial" panose="020B0604020202020204" pitchFamily="34" charset="0"/>
        <a:buChar char="•"/>
        <a:defRPr sz="2022" kern="1200">
          <a:solidFill>
            <a:schemeClr val="tx1"/>
          </a:solidFill>
          <a:latin typeface="+mn-lt"/>
          <a:ea typeface="+mn-ea"/>
          <a:cs typeface="+mn-cs"/>
        </a:defRPr>
      </a:lvl2pPr>
      <a:lvl3pPr marL="962863" indent="-192573" algn="l" defTabSz="770291" rtl="0" eaLnBrk="1" latinLnBrk="0" hangingPunct="1">
        <a:lnSpc>
          <a:spcPct val="90000"/>
        </a:lnSpc>
        <a:spcBef>
          <a:spcPts val="421"/>
        </a:spcBef>
        <a:buFont typeface="Arial" panose="020B0604020202020204" pitchFamily="34" charset="0"/>
        <a:buChar char="•"/>
        <a:defRPr sz="1685" kern="1200">
          <a:solidFill>
            <a:schemeClr val="tx1"/>
          </a:solidFill>
          <a:latin typeface="+mn-lt"/>
          <a:ea typeface="+mn-ea"/>
          <a:cs typeface="+mn-cs"/>
        </a:defRPr>
      </a:lvl3pPr>
      <a:lvl4pPr marL="1348008" indent="-192573" algn="l" defTabSz="770291" rtl="0" eaLnBrk="1" latinLnBrk="0" hangingPunct="1">
        <a:lnSpc>
          <a:spcPct val="90000"/>
        </a:lnSpc>
        <a:spcBef>
          <a:spcPts val="421"/>
        </a:spcBef>
        <a:buFont typeface="Arial" panose="020B0604020202020204" pitchFamily="34" charset="0"/>
        <a:buChar char="•"/>
        <a:defRPr sz="1516" kern="1200">
          <a:solidFill>
            <a:schemeClr val="tx1"/>
          </a:solidFill>
          <a:latin typeface="+mn-lt"/>
          <a:ea typeface="+mn-ea"/>
          <a:cs typeface="+mn-cs"/>
        </a:defRPr>
      </a:lvl4pPr>
      <a:lvl5pPr marL="1733154" indent="-192573" algn="l" defTabSz="770291" rtl="0" eaLnBrk="1" latinLnBrk="0" hangingPunct="1">
        <a:lnSpc>
          <a:spcPct val="90000"/>
        </a:lnSpc>
        <a:spcBef>
          <a:spcPts val="421"/>
        </a:spcBef>
        <a:buFont typeface="Arial" panose="020B0604020202020204" pitchFamily="34" charset="0"/>
        <a:buChar char="•"/>
        <a:defRPr sz="1516" kern="1200">
          <a:solidFill>
            <a:schemeClr val="tx1"/>
          </a:solidFill>
          <a:latin typeface="+mn-lt"/>
          <a:ea typeface="+mn-ea"/>
          <a:cs typeface="+mn-cs"/>
        </a:defRPr>
      </a:lvl5pPr>
      <a:lvl6pPr marL="2118299" indent="-192573" algn="l" defTabSz="770291" rtl="0" eaLnBrk="1" latinLnBrk="0" hangingPunct="1">
        <a:lnSpc>
          <a:spcPct val="90000"/>
        </a:lnSpc>
        <a:spcBef>
          <a:spcPts val="421"/>
        </a:spcBef>
        <a:buFont typeface="Arial" panose="020B0604020202020204" pitchFamily="34" charset="0"/>
        <a:buChar char="•"/>
        <a:defRPr sz="1516" kern="1200">
          <a:solidFill>
            <a:schemeClr val="tx1"/>
          </a:solidFill>
          <a:latin typeface="+mn-lt"/>
          <a:ea typeface="+mn-ea"/>
          <a:cs typeface="+mn-cs"/>
        </a:defRPr>
      </a:lvl6pPr>
      <a:lvl7pPr marL="2503444" indent="-192573" algn="l" defTabSz="770291" rtl="0" eaLnBrk="1" latinLnBrk="0" hangingPunct="1">
        <a:lnSpc>
          <a:spcPct val="90000"/>
        </a:lnSpc>
        <a:spcBef>
          <a:spcPts val="421"/>
        </a:spcBef>
        <a:buFont typeface="Arial" panose="020B0604020202020204" pitchFamily="34" charset="0"/>
        <a:buChar char="•"/>
        <a:defRPr sz="1516" kern="1200">
          <a:solidFill>
            <a:schemeClr val="tx1"/>
          </a:solidFill>
          <a:latin typeface="+mn-lt"/>
          <a:ea typeface="+mn-ea"/>
          <a:cs typeface="+mn-cs"/>
        </a:defRPr>
      </a:lvl7pPr>
      <a:lvl8pPr marL="2888590" indent="-192573" algn="l" defTabSz="770291" rtl="0" eaLnBrk="1" latinLnBrk="0" hangingPunct="1">
        <a:lnSpc>
          <a:spcPct val="90000"/>
        </a:lnSpc>
        <a:spcBef>
          <a:spcPts val="421"/>
        </a:spcBef>
        <a:buFont typeface="Arial" panose="020B0604020202020204" pitchFamily="34" charset="0"/>
        <a:buChar char="•"/>
        <a:defRPr sz="1516" kern="1200">
          <a:solidFill>
            <a:schemeClr val="tx1"/>
          </a:solidFill>
          <a:latin typeface="+mn-lt"/>
          <a:ea typeface="+mn-ea"/>
          <a:cs typeface="+mn-cs"/>
        </a:defRPr>
      </a:lvl8pPr>
      <a:lvl9pPr marL="3273735" indent="-192573" algn="l" defTabSz="770291" rtl="0" eaLnBrk="1" latinLnBrk="0" hangingPunct="1">
        <a:lnSpc>
          <a:spcPct val="90000"/>
        </a:lnSpc>
        <a:spcBef>
          <a:spcPts val="421"/>
        </a:spcBef>
        <a:buFont typeface="Arial" panose="020B0604020202020204" pitchFamily="34" charset="0"/>
        <a:buChar char="•"/>
        <a:defRPr sz="151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70291" rtl="0" eaLnBrk="1" latinLnBrk="0" hangingPunct="1">
        <a:defRPr sz="1516" kern="1200">
          <a:solidFill>
            <a:schemeClr val="tx1"/>
          </a:solidFill>
          <a:latin typeface="+mn-lt"/>
          <a:ea typeface="+mn-ea"/>
          <a:cs typeface="+mn-cs"/>
        </a:defRPr>
      </a:lvl1pPr>
      <a:lvl2pPr marL="385145" algn="l" defTabSz="770291" rtl="0" eaLnBrk="1" latinLnBrk="0" hangingPunct="1">
        <a:defRPr sz="1516" kern="1200">
          <a:solidFill>
            <a:schemeClr val="tx1"/>
          </a:solidFill>
          <a:latin typeface="+mn-lt"/>
          <a:ea typeface="+mn-ea"/>
          <a:cs typeface="+mn-cs"/>
        </a:defRPr>
      </a:lvl2pPr>
      <a:lvl3pPr marL="770291" algn="l" defTabSz="770291" rtl="0" eaLnBrk="1" latinLnBrk="0" hangingPunct="1">
        <a:defRPr sz="1516" kern="1200">
          <a:solidFill>
            <a:schemeClr val="tx1"/>
          </a:solidFill>
          <a:latin typeface="+mn-lt"/>
          <a:ea typeface="+mn-ea"/>
          <a:cs typeface="+mn-cs"/>
        </a:defRPr>
      </a:lvl3pPr>
      <a:lvl4pPr marL="1155436" algn="l" defTabSz="770291" rtl="0" eaLnBrk="1" latinLnBrk="0" hangingPunct="1">
        <a:defRPr sz="1516" kern="1200">
          <a:solidFill>
            <a:schemeClr val="tx1"/>
          </a:solidFill>
          <a:latin typeface="+mn-lt"/>
          <a:ea typeface="+mn-ea"/>
          <a:cs typeface="+mn-cs"/>
        </a:defRPr>
      </a:lvl4pPr>
      <a:lvl5pPr marL="1540581" algn="l" defTabSz="770291" rtl="0" eaLnBrk="1" latinLnBrk="0" hangingPunct="1">
        <a:defRPr sz="1516" kern="1200">
          <a:solidFill>
            <a:schemeClr val="tx1"/>
          </a:solidFill>
          <a:latin typeface="+mn-lt"/>
          <a:ea typeface="+mn-ea"/>
          <a:cs typeface="+mn-cs"/>
        </a:defRPr>
      </a:lvl5pPr>
      <a:lvl6pPr marL="1925726" algn="l" defTabSz="770291" rtl="0" eaLnBrk="1" latinLnBrk="0" hangingPunct="1">
        <a:defRPr sz="1516" kern="1200">
          <a:solidFill>
            <a:schemeClr val="tx1"/>
          </a:solidFill>
          <a:latin typeface="+mn-lt"/>
          <a:ea typeface="+mn-ea"/>
          <a:cs typeface="+mn-cs"/>
        </a:defRPr>
      </a:lvl6pPr>
      <a:lvl7pPr marL="2310872" algn="l" defTabSz="770291" rtl="0" eaLnBrk="1" latinLnBrk="0" hangingPunct="1">
        <a:defRPr sz="1516" kern="1200">
          <a:solidFill>
            <a:schemeClr val="tx1"/>
          </a:solidFill>
          <a:latin typeface="+mn-lt"/>
          <a:ea typeface="+mn-ea"/>
          <a:cs typeface="+mn-cs"/>
        </a:defRPr>
      </a:lvl7pPr>
      <a:lvl8pPr marL="2696017" algn="l" defTabSz="770291" rtl="0" eaLnBrk="1" latinLnBrk="0" hangingPunct="1">
        <a:defRPr sz="1516" kern="1200">
          <a:solidFill>
            <a:schemeClr val="tx1"/>
          </a:solidFill>
          <a:latin typeface="+mn-lt"/>
          <a:ea typeface="+mn-ea"/>
          <a:cs typeface="+mn-cs"/>
        </a:defRPr>
      </a:lvl8pPr>
      <a:lvl9pPr marL="3081162" algn="l" defTabSz="770291" rtl="0" eaLnBrk="1" latinLnBrk="0" hangingPunct="1">
        <a:defRPr sz="151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.emf"/><Relationship Id="rId4" Type="http://schemas.openxmlformats.org/officeDocument/2006/relationships/image" Target="../media/image4.svg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áfico 3">
            <a:extLst>
              <a:ext uri="{FF2B5EF4-FFF2-40B4-BE49-F238E27FC236}">
                <a16:creationId xmlns:a16="http://schemas.microsoft.com/office/drawing/2014/main" id="{D363E800-129E-462A-B132-944A88533C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724"/>
            <a:ext cx="6094935" cy="4576164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F9B3CFD-8C63-449A-9893-E6D75AA52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95008"/>
              </p:ext>
            </p:extLst>
          </p:nvPr>
        </p:nvGraphicFramePr>
        <p:xfrm>
          <a:off x="1152525" y="4210050"/>
          <a:ext cx="37925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5" imgW="2900160" imgH="1199520" progId="ChemDraw.Document.6.0">
                  <p:embed/>
                </p:oleObj>
              </mc:Choice>
              <mc:Fallback>
                <p:oleObj name="CS ChemDraw Drawing" r:id="rId5" imgW="2900160" imgH="1199520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735AF94-F799-4CDC-BA3A-2A3B03DA8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2525" y="4210050"/>
                        <a:ext cx="3792538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áfico 5">
            <a:extLst>
              <a:ext uri="{FF2B5EF4-FFF2-40B4-BE49-F238E27FC236}">
                <a16:creationId xmlns:a16="http://schemas.microsoft.com/office/drawing/2014/main" id="{1CC0C677-761B-409A-86BC-A4B769CB636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096001" y="0"/>
            <a:ext cx="6096000" cy="4576964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C546784-1A44-4891-8A6B-2E753CF2F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88996"/>
              </p:ext>
            </p:extLst>
          </p:nvPr>
        </p:nvGraphicFramePr>
        <p:xfrm>
          <a:off x="7252525" y="4373784"/>
          <a:ext cx="3585860" cy="140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9" imgW="2899903" imgH="1133344" progId="ChemDraw.Document.6.0">
                  <p:embed/>
                </p:oleObj>
              </mc:Choice>
              <mc:Fallback>
                <p:oleObj name="CS ChemDraw Drawing" r:id="rId9" imgW="2899903" imgH="1133344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735AF94-F799-4CDC-BA3A-2A3B03DA8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2525" y="4373784"/>
                        <a:ext cx="3585860" cy="140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80A50A5D-F224-45A1-A61E-B3D75FA79D39}"/>
              </a:ext>
            </a:extLst>
          </p:cNvPr>
          <p:cNvSpPr txBox="1"/>
          <p:nvPr/>
        </p:nvSpPr>
        <p:spPr>
          <a:xfrm>
            <a:off x="116115" y="18049"/>
            <a:ext cx="474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a)</a:t>
            </a:r>
            <a:endParaRPr lang="pt-BR" b="1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760D817-8543-4137-9B48-310DC5FC3CC3}"/>
              </a:ext>
            </a:extLst>
          </p:cNvPr>
          <p:cNvSpPr txBox="1"/>
          <p:nvPr/>
        </p:nvSpPr>
        <p:spPr>
          <a:xfrm>
            <a:off x="6264945" y="0"/>
            <a:ext cx="489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b)</a:t>
            </a:r>
            <a:endParaRPr lang="pt-BR" b="1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1688E701-B7C5-435D-A111-BF039B95C1C9}"/>
              </a:ext>
            </a:extLst>
          </p:cNvPr>
          <p:cNvSpPr txBox="1"/>
          <p:nvPr/>
        </p:nvSpPr>
        <p:spPr>
          <a:xfrm>
            <a:off x="4770720" y="1949928"/>
            <a:ext cx="60144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pt-BR" sz="1600" b="1" dirty="0"/>
              <a:t>0 </a:t>
            </a:r>
            <a:r>
              <a:rPr lang="pt-BR" sz="1600" b="1" dirty="0" err="1"/>
              <a:t>eV</a:t>
            </a:r>
            <a:r>
              <a:rPr lang="pt-BR" sz="1600" b="1" dirty="0"/>
              <a:t> </a:t>
            </a:r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6A301CA5-9690-427B-A51A-20D424CD986C}"/>
              </a:ext>
            </a:extLst>
          </p:cNvPr>
          <p:cNvCxnSpPr/>
          <p:nvPr/>
        </p:nvCxnSpPr>
        <p:spPr>
          <a:xfrm>
            <a:off x="4699067" y="1949928"/>
            <a:ext cx="0" cy="321469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93DAD9C3-D3E2-45DE-9984-C6EE61B3D692}"/>
              </a:ext>
            </a:extLst>
          </p:cNvPr>
          <p:cNvSpPr txBox="1"/>
          <p:nvPr/>
        </p:nvSpPr>
        <p:spPr>
          <a:xfrm>
            <a:off x="10942920" y="1949928"/>
            <a:ext cx="764953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pt-BR" sz="1600" b="1" dirty="0"/>
              <a:t>0.3 </a:t>
            </a:r>
            <a:r>
              <a:rPr lang="pt-BR" sz="1600" b="1" dirty="0" err="1"/>
              <a:t>eV</a:t>
            </a:r>
            <a:r>
              <a:rPr lang="pt-BR" sz="1600" b="1" dirty="0"/>
              <a:t> </a:t>
            </a:r>
          </a:p>
        </p:txBody>
      </p: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F37B8198-CF1F-4D00-BE3C-790BFAC5A758}"/>
              </a:ext>
            </a:extLst>
          </p:cNvPr>
          <p:cNvCxnSpPr/>
          <p:nvPr/>
        </p:nvCxnSpPr>
        <p:spPr>
          <a:xfrm>
            <a:off x="10871267" y="1949928"/>
            <a:ext cx="0" cy="321469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168362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</TotalTime>
  <Words>8</Words>
  <Application>Microsoft Office PowerPoint</Application>
  <PresentationFormat>Personalizar</PresentationFormat>
  <Paragraphs>4</Paragraphs>
  <Slides>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Tema do Office</vt:lpstr>
      <vt:lpstr>CS ChemDraw Drawing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5</cp:revision>
  <dcterms:created xsi:type="dcterms:W3CDTF">2020-02-05T22:23:26Z</dcterms:created>
  <dcterms:modified xsi:type="dcterms:W3CDTF">2020-03-10T12:47:31Z</dcterms:modified>
</cp:coreProperties>
</file>